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2"/>
  </p:notesMasterIdLst>
  <p:sldIdLst>
    <p:sldId id="314" r:id="rId5"/>
    <p:sldId id="545" r:id="rId6"/>
    <p:sldId id="554" r:id="rId7"/>
    <p:sldId id="556" r:id="rId8"/>
    <p:sldId id="319" r:id="rId9"/>
    <p:sldId id="410" r:id="rId10"/>
    <p:sldId id="600" r:id="rId11"/>
    <p:sldId id="428" r:id="rId12"/>
    <p:sldId id="316" r:id="rId13"/>
    <p:sldId id="437" r:id="rId14"/>
    <p:sldId id="557" r:id="rId15"/>
    <p:sldId id="320" r:id="rId16"/>
    <p:sldId id="569" r:id="rId17"/>
    <p:sldId id="570" r:id="rId18"/>
    <p:sldId id="571" r:id="rId19"/>
    <p:sldId id="572" r:id="rId20"/>
    <p:sldId id="601" r:id="rId21"/>
    <p:sldId id="575" r:id="rId22"/>
    <p:sldId id="498" r:id="rId23"/>
    <p:sldId id="500" r:id="rId24"/>
    <p:sldId id="417" r:id="rId25"/>
    <p:sldId id="503" r:id="rId26"/>
    <p:sldId id="422" r:id="rId27"/>
    <p:sldId id="423" r:id="rId28"/>
    <p:sldId id="519" r:id="rId29"/>
    <p:sldId id="588" r:id="rId30"/>
    <p:sldId id="580" r:id="rId31"/>
    <p:sldId id="518" r:id="rId32"/>
    <p:sldId id="589" r:id="rId33"/>
    <p:sldId id="590" r:id="rId34"/>
    <p:sldId id="586" r:id="rId35"/>
    <p:sldId id="583" r:id="rId36"/>
    <p:sldId id="582" r:id="rId37"/>
    <p:sldId id="584" r:id="rId38"/>
    <p:sldId id="345" r:id="rId39"/>
    <p:sldId id="341" r:id="rId40"/>
    <p:sldId id="543" r:id="rId41"/>
    <p:sldId id="409" r:id="rId42"/>
    <p:sldId id="544" r:id="rId43"/>
    <p:sldId id="558" r:id="rId44"/>
    <p:sldId id="560" r:id="rId45"/>
    <p:sldId id="563" r:id="rId46"/>
    <p:sldId id="564" r:id="rId47"/>
    <p:sldId id="602" r:id="rId48"/>
    <p:sldId id="506" r:id="rId49"/>
    <p:sldId id="464" r:id="rId50"/>
    <p:sldId id="528" r:id="rId51"/>
    <p:sldId id="577" r:id="rId52"/>
    <p:sldId id="592" r:id="rId53"/>
    <p:sldId id="593" r:id="rId54"/>
    <p:sldId id="578" r:id="rId55"/>
    <p:sldId id="471" r:id="rId56"/>
    <p:sldId id="509" r:id="rId57"/>
    <p:sldId id="510" r:id="rId58"/>
    <p:sldId id="474" r:id="rId59"/>
    <p:sldId id="532" r:id="rId60"/>
    <p:sldId id="533" r:id="rId61"/>
    <p:sldId id="476" r:id="rId62"/>
    <p:sldId id="487" r:id="rId63"/>
    <p:sldId id="599" r:id="rId64"/>
    <p:sldId id="594" r:id="rId65"/>
    <p:sldId id="596" r:id="rId66"/>
    <p:sldId id="597" r:id="rId67"/>
    <p:sldId id="598" r:id="rId68"/>
    <p:sldId id="541" r:id="rId69"/>
    <p:sldId id="536" r:id="rId70"/>
    <p:sldId id="550" r:id="rId71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600"/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601"/>
            <p14:sldId id="575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2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heme" Target="theme/theme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5" Type="http://schemas.openxmlformats.org/officeDocument/2006/relationships/image" Target="../media/image59.png"/><Relationship Id="rId4" Type="http://schemas.openxmlformats.org/officeDocument/2006/relationships/image" Target="../media/image58.emf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10" Type="http://schemas.openxmlformats.org/officeDocument/2006/relationships/image" Target="../media/image83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7.png"/><Relationship Id="rId4" Type="http://schemas.openxmlformats.org/officeDocument/2006/relationships/image" Target="../media/image8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00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2.emf"/><Relationship Id="rId9" Type="http://schemas.openxmlformats.org/officeDocument/2006/relationships/image" Target="../media/image9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04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3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9.emf"/><Relationship Id="rId7" Type="http://schemas.openxmlformats.org/officeDocument/2006/relationships/image" Target="../media/image108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7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2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6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13059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65242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3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7982" y="2468879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479038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2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82333" y="2468878"/>
            <a:ext cx="79284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4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4723594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6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5719914" y="4723593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8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9778380" y="4736254"/>
            <a:ext cx="69025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378753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735</TotalTime>
  <Words>1341</Words>
  <Application>Microsoft Office PowerPoint</Application>
  <PresentationFormat>寬螢幕</PresentationFormat>
  <Paragraphs>644</Paragraphs>
  <Slides>67</Slides>
  <Notes>34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7</vt:i4>
      </vt:variant>
    </vt:vector>
  </HeadingPairs>
  <TitlesOfParts>
    <vt:vector size="77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710</cp:revision>
  <dcterms:created xsi:type="dcterms:W3CDTF">2015-10-12T10:51:44Z</dcterms:created>
  <dcterms:modified xsi:type="dcterms:W3CDTF">2019-06-03T02:5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